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30" r:id="rId5"/>
    <p:sldId id="331" r:id="rId6"/>
    <p:sldId id="258" r:id="rId7"/>
    <p:sldId id="305" r:id="rId8"/>
    <p:sldId id="325" r:id="rId9"/>
    <p:sldId id="326" r:id="rId10"/>
    <p:sldId id="306" r:id="rId11"/>
    <p:sldId id="327" r:id="rId12"/>
    <p:sldId id="332" r:id="rId13"/>
    <p:sldId id="328" r:id="rId14"/>
    <p:sldId id="333" r:id="rId15"/>
    <p:sldId id="329" r:id="rId16"/>
    <p:sldId id="335" r:id="rId17"/>
    <p:sldId id="336" r:id="rId18"/>
    <p:sldId id="337" r:id="rId19"/>
    <p:sldId id="338" r:id="rId20"/>
    <p:sldId id="257" r:id="rId21"/>
    <p:sldId id="339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39" autoAdjust="0"/>
  </p:normalViewPr>
  <p:slideViewPr>
    <p:cSldViewPr showGuide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</a:t>
            </a:r>
            <a:r>
              <a:rPr lang="ru-RU" baseline="0" dirty="0" smtClean="0"/>
              <a:t> и </a:t>
            </a:r>
            <a:r>
              <a:rPr lang="ru-RU" dirty="0" smtClean="0"/>
              <a:t>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</a:t>
            </a:r>
            <a:r>
              <a:rPr lang="ru-RU" baseline="0" dirty="0" smtClean="0"/>
              <a:t> и </a:t>
            </a:r>
            <a:r>
              <a:rPr lang="ru-RU" dirty="0" smtClean="0"/>
              <a:t>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err="1" smtClean="0"/>
              <a:t>i</a:t>
            </a:r>
            <a:r>
              <a:rPr lang="ru-RU" dirty="0" smtClean="0"/>
              <a:t>» – один раз, далее,</a:t>
            </a:r>
            <a:r>
              <a:rPr lang="ru-RU" baseline="0" dirty="0" smtClean="0"/>
              <a:t> д</a:t>
            </a:r>
            <a:r>
              <a:rPr lang="ru-RU" dirty="0" smtClean="0"/>
              <a:t>ля визуализации </a:t>
            </a:r>
            <a:r>
              <a:rPr lang="ru-RU" smtClean="0"/>
              <a:t>решения и правильного </a:t>
            </a:r>
            <a:r>
              <a:rPr lang="ru-RU" dirty="0" smtClean="0"/>
              <a:t>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</a:t>
            </a:r>
            <a:r>
              <a:rPr lang="en-US" baseline="0" dirty="0" smtClean="0"/>
              <a:t> </a:t>
            </a:r>
            <a:r>
              <a:rPr lang="ru-RU" dirty="0" smtClean="0"/>
              <a:t>правильного ответа следует</a:t>
            </a:r>
            <a:r>
              <a:rPr lang="en-US" baseline="0" dirty="0" smtClean="0"/>
              <a:t> </a:t>
            </a:r>
            <a:r>
              <a:rPr lang="ru-RU" dirty="0" smtClean="0"/>
              <a:t>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46414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е 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а в степень</a:t>
            </a:r>
            <a:endParaRPr lang="ru-RU" sz="4400" b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/>
          <p:cNvGrpSpPr/>
          <p:nvPr userDrawn="1"/>
        </p:nvGrpSpPr>
        <p:grpSpPr>
          <a:xfrm>
            <a:off x="7011955" y="1091182"/>
            <a:ext cx="2124236" cy="5736932"/>
            <a:chOff x="-1908720" y="772187"/>
            <a:chExt cx="2124236" cy="5736932"/>
          </a:xfrm>
        </p:grpSpPr>
        <p:sp>
          <p:nvSpPr>
            <p:cNvPr id="19" name="Овал 18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5933"/>
            <a:ext cx="4133697" cy="4450974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24226" y="2708920"/>
            <a:ext cx="8352928" cy="151216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371634" y="1160748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26465" y="4369970"/>
            <a:ext cx="8352928" cy="151216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344654"/>
            <a:ext cx="4133697" cy="4180689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348879"/>
            <a:ext cx="4118701" cy="416802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348880"/>
            <a:ext cx="8324191" cy="424847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24226" y="316867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24226" y="27089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26465" y="4829726"/>
            <a:ext cx="8352928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426465" y="436997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1" y="3501008"/>
            <a:ext cx="8350689" cy="302433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403413" y="2708920"/>
            <a:ext cx="8352928" cy="10081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18410" y="162880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13218" y="4725143"/>
            <a:ext cx="8358119" cy="689667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3218" y="5414811"/>
            <a:ext cx="8347949" cy="105241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13218" y="2365727"/>
            <a:ext cx="8352928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13217" y="3301830"/>
            <a:ext cx="8347949" cy="1351305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39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 одночленов. </a:t>
            </a:r>
            <a:endParaRPr lang="ru-RU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Возведение одночлена в степень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7.jpe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19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0" Type="http://schemas.openxmlformats.org/officeDocument/2006/relationships/notesSlide" Target="../notesSlides/notesSlide8.xml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4.wmf"/><Relationship Id="rId10" Type="http://schemas.openxmlformats.org/officeDocument/2006/relationships/notesSlide" Target="../notesSlides/notesSlide9.xml"/><Relationship Id="rId1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7.wmf"/><Relationship Id="rId10" Type="http://schemas.openxmlformats.org/officeDocument/2006/relationships/notesSlide" Target="../notesSlides/notesSlide10.xml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.jpeg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0.wmf"/><Relationship Id="rId10" Type="http://schemas.openxmlformats.org/officeDocument/2006/relationships/notesSlide" Target="../notesSlides/notesSlide11.xml"/><Relationship Id="rId1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.jpeg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0" Type="http://schemas.openxmlformats.org/officeDocument/2006/relationships/notesSlide" Target="../notesSlides/notesSlide12.xml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6.wmf"/><Relationship Id="rId10" Type="http://schemas.openxmlformats.org/officeDocument/2006/relationships/notesSlide" Target="../notesSlides/notesSlide13.xml"/><Relationship Id="rId1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9.wmf"/><Relationship Id="rId10" Type="http://schemas.openxmlformats.org/officeDocument/2006/relationships/notesSlide" Target="../notesSlides/notesSlide14.xml"/><Relationship Id="rId1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1.jpeg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2.wmf"/><Relationship Id="rId14" Type="http://schemas.openxmlformats.org/officeDocument/2006/relationships/notesSlide" Target="../notesSlides/notesSlide15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i.pinimg.com/736x/85/7b/cd/857bcd477c263ef7c294b3551214daf4.jpg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.jpe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2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.jpeg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8.wmf"/><Relationship Id="rId10" Type="http://schemas.openxmlformats.org/officeDocument/2006/relationships/notesSlide" Target="../notesSlides/notesSlide7.xml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6381750"/>
            <a:ext cx="7037070" cy="276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3128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квадрата одн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67216" y="2881826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1" imgW="28346400" imgH="7315200" progId="Equation.DSMT4">
                  <p:embed/>
                </p:oleObj>
              </mc:Choice>
              <mc:Fallback>
                <p:oleObj name="Equation" r:id="rId1" imgW="28346400" imgH="7315200" progId="Equation.DSMT4">
                  <p:embed/>
                  <p:pic>
                    <p:nvPicPr>
                      <p:cNvPr id="0" name="Изображение 75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16" y="2881826"/>
                        <a:ext cx="346710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76886" y="2896629"/>
            <a:ext cx="1723604" cy="9199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13297" y="31045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52386" y="3891742"/>
          <a:ext cx="4679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3" imgW="34442400" imgH="7315200" progId="Equation.DSMT4">
                  <p:embed/>
                </p:oleObj>
              </mc:Choice>
              <mc:Fallback>
                <p:oleObj name="Equation" r:id="rId3" imgW="34442400" imgH="7315200" progId="Equation.DSMT4">
                  <p:embed/>
                  <p:pic>
                    <p:nvPicPr>
                      <p:cNvPr id="0" name="Изображение 75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86" y="3891742"/>
                        <a:ext cx="467995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419872" y="3874361"/>
            <a:ext cx="2304256" cy="937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22227" y="415986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00250" y="4941902"/>
          <a:ext cx="5476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5" imgW="39928800" imgH="7315200" progId="Equation.DSMT4">
                  <p:embed/>
                </p:oleObj>
              </mc:Choice>
              <mc:Fallback>
                <p:oleObj name="Equation" r:id="rId5" imgW="39928800" imgH="7315200" progId="Equation.DSMT4">
                  <p:embed/>
                  <p:pic>
                    <p:nvPicPr>
                      <p:cNvPr id="0" name="Изображение 75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50" y="4941902"/>
                        <a:ext cx="54768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779912" y="4920090"/>
            <a:ext cx="2799135" cy="93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20840" y="51361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4" name="Овал 13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5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56683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куба одн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847571"/>
          <a:ext cx="4473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" imgW="36576000" imgH="7315200" progId="Equation.DSMT4">
                  <p:embed/>
                </p:oleObj>
              </mc:Choice>
              <mc:Fallback>
                <p:oleObj name="Equation" r:id="rId1" imgW="36576000" imgH="7315200" progId="Equation.DSMT4">
                  <p:embed/>
                  <p:pic>
                    <p:nvPicPr>
                      <p:cNvPr id="0" name="Изображение 71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47571"/>
                        <a:ext cx="44735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563888" y="2846727"/>
            <a:ext cx="1939628" cy="9199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13297" y="31045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599" y="3885878"/>
          <a:ext cx="49541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" imgW="36880800" imgH="7315200" progId="Equation.DSMT4">
                  <p:embed/>
                </p:oleObj>
              </mc:Choice>
              <mc:Fallback>
                <p:oleObj name="Equation" r:id="rId3" imgW="36880800" imgH="7315200" progId="Equation.DSMT4">
                  <p:embed/>
                  <p:pic>
                    <p:nvPicPr>
                      <p:cNvPr id="0" name="Изображение 71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885878"/>
                        <a:ext cx="4954141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635896" y="3874361"/>
            <a:ext cx="2448271" cy="937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2227" y="415986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5616" y="1517559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71600" y="4913318"/>
          <a:ext cx="62722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5" imgW="45720000" imgH="11277600" progId="Equation.DSMT4">
                  <p:embed/>
                </p:oleObj>
              </mc:Choice>
              <mc:Fallback>
                <p:oleObj name="Equation" r:id="rId5" imgW="45720000" imgH="11277600" progId="Equation.DSMT4">
                  <p:embed/>
                  <p:pic>
                    <p:nvPicPr>
                      <p:cNvPr id="0" name="Изображение 71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13318"/>
                        <a:ext cx="6272213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307655" y="4855535"/>
            <a:ext cx="2962008" cy="15693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20840" y="51361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56683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куба одн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517559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838046"/>
          <a:ext cx="3652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" imgW="29870400" imgH="7315200" progId="Equation.DSMT4">
                  <p:embed/>
                </p:oleObj>
              </mc:Choice>
              <mc:Fallback>
                <p:oleObj name="Equation" r:id="rId1" imgW="29870400" imgH="7315200" progId="Equation.DSMT4">
                  <p:embed/>
                  <p:pic>
                    <p:nvPicPr>
                      <p:cNvPr id="0" name="Изображение 76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38046"/>
                        <a:ext cx="3652838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059832" y="2846649"/>
            <a:ext cx="1656184" cy="9199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13297" y="31045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7973" y="3874361"/>
          <a:ext cx="511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3" imgW="38100000" imgH="7315200" progId="Equation.DSMT4">
                  <p:embed/>
                </p:oleObj>
              </mc:Choice>
              <mc:Fallback>
                <p:oleObj name="Equation" r:id="rId3" imgW="38100000" imgH="7315200" progId="Equation.DSMT4">
                  <p:embed/>
                  <p:pic>
                    <p:nvPicPr>
                      <p:cNvPr id="0" name="Изображение 76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73" y="3874361"/>
                        <a:ext cx="511810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771899" y="3766550"/>
            <a:ext cx="2448271" cy="1077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22227" y="415986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83430" y="4935374"/>
          <a:ext cx="66484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5" imgW="48463200" imgH="11277600" progId="Equation.DSMT4">
                  <p:embed/>
                </p:oleObj>
              </mc:Choice>
              <mc:Fallback>
                <p:oleObj name="Equation" r:id="rId5" imgW="48463200" imgH="11277600" progId="Equation.DSMT4">
                  <p:embed/>
                  <p:pic>
                    <p:nvPicPr>
                      <p:cNvPr id="0" name="Изображение 76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0" y="4935374"/>
                        <a:ext cx="6648450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72001" y="4855535"/>
            <a:ext cx="3240358" cy="15693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20840" y="51361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4" name="Овал 13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5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1667121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47798" y="2843566"/>
          <a:ext cx="7285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1" imgW="54559200" imgH="7315200" progId="Equation.DSMT4">
                  <p:embed/>
                </p:oleObj>
              </mc:Choice>
              <mc:Fallback>
                <p:oleObj name="Equation" r:id="rId1" imgW="54559200" imgH="7315200" progId="Equation.DSMT4">
                  <p:embed/>
                  <p:pic>
                    <p:nvPicPr>
                      <p:cNvPr id="0" name="Изображение 72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98" y="2843566"/>
                        <a:ext cx="7285038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288158" y="2810485"/>
            <a:ext cx="2460382" cy="1001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8306" y="295849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50762" y="3880379"/>
          <a:ext cx="7560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3" imgW="65532000" imgH="7315200" progId="Equation.DSMT4">
                  <p:embed/>
                </p:oleObj>
              </mc:Choice>
              <mc:Fallback>
                <p:oleObj name="Equation" r:id="rId3" imgW="65532000" imgH="7315200" progId="Equation.DSMT4">
                  <p:embed/>
                  <p:pic>
                    <p:nvPicPr>
                      <p:cNvPr id="0" name="Изображение 72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62" y="3880379"/>
                        <a:ext cx="756084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235963" y="3851343"/>
            <a:ext cx="2796545" cy="95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8306" y="396467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5616" y="15364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-33407" y="519601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027168" y="4917681"/>
          <a:ext cx="753242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5" imgW="68275200" imgH="11277600" progId="Equation.DSMT4">
                  <p:embed/>
                </p:oleObj>
              </mc:Choice>
              <mc:Fallback>
                <p:oleObj name="Equation" r:id="rId5" imgW="68275200" imgH="11277600" progId="Equation.DSMT4">
                  <p:embed/>
                  <p:pic>
                    <p:nvPicPr>
                      <p:cNvPr id="0" name="Изображение 72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68" y="4917681"/>
                        <a:ext cx="7532428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4455140" y="4858122"/>
            <a:ext cx="2925171" cy="15185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6748541" y="2810485"/>
            <a:ext cx="1721316" cy="1001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7006264" y="3855534"/>
            <a:ext cx="1674381" cy="95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7380312" y="4841903"/>
            <a:ext cx="1300334" cy="15185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" name="Управляющая кнопка: далее 2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5" grpId="0" animBg="1"/>
      <p:bldP spid="20" grpId="0" animBg="1"/>
      <p:bldP spid="21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1667121"/>
            <a:ext cx="3677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43608" y="2830953"/>
          <a:ext cx="752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" imgW="56388000" imgH="7315200" progId="Equation.DSMT4">
                  <p:embed/>
                </p:oleObj>
              </mc:Choice>
              <mc:Fallback>
                <p:oleObj name="Equation" r:id="rId1" imgW="56388000" imgH="7315200" progId="Equation.DSMT4">
                  <p:embed/>
                  <p:pic>
                    <p:nvPicPr>
                      <p:cNvPr id="0" name="Изображение 77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30953"/>
                        <a:ext cx="7529512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283968" y="2798225"/>
            <a:ext cx="2736303" cy="1001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28306" y="295849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43609" y="3879850"/>
          <a:ext cx="73399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3" imgW="61569600" imgH="7315200" progId="Equation.DSMT4">
                  <p:embed/>
                </p:oleObj>
              </mc:Choice>
              <mc:Fallback>
                <p:oleObj name="Equation" r:id="rId3" imgW="61569600" imgH="7315200" progId="Equation.DSMT4">
                  <p:embed/>
                  <p:pic>
                    <p:nvPicPr>
                      <p:cNvPr id="0" name="Изображение 77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3879850"/>
                        <a:ext cx="733998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114905" y="3851343"/>
            <a:ext cx="2689343" cy="95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8306" y="396467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5616" y="15364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-33407" y="519601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043609" y="4918075"/>
          <a:ext cx="731458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Изображение 77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4918075"/>
                        <a:ext cx="7314580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4455140" y="4858122"/>
            <a:ext cx="2709148" cy="15185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7020271" y="2798225"/>
            <a:ext cx="1567681" cy="1001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6804249" y="3855534"/>
            <a:ext cx="1783704" cy="95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7164288" y="4841903"/>
            <a:ext cx="1516357" cy="15185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" name="Управляющая кнопка: далее 2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35" grpId="0" animBg="1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582633"/>
            <a:ext cx="82686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Представьте выражение в виде произведения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ух одночленов, один из которых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5364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01812" y="2987844"/>
          <a:ext cx="4964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1" imgW="37185600" imgH="6096000" progId="Equation.DSMT4">
                  <p:embed/>
                </p:oleObj>
              </mc:Choice>
              <mc:Fallback>
                <p:oleObj name="Equation" r:id="rId1" imgW="37185600" imgH="6096000" progId="Equation.DSMT4">
                  <p:embed/>
                  <p:pic>
                    <p:nvPicPr>
                      <p:cNvPr id="0" name="Изображение 78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12" y="2987844"/>
                        <a:ext cx="4964112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771800" y="2852712"/>
            <a:ext cx="3384376" cy="9057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32498" y="305356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79998" y="4044557"/>
          <a:ext cx="534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3" imgW="39928800" imgH="6096000" progId="Equation.DSMT4">
                  <p:embed/>
                </p:oleObj>
              </mc:Choice>
              <mc:Fallback>
                <p:oleObj name="Equation" r:id="rId3" imgW="39928800" imgH="6096000" progId="Equation.DSMT4">
                  <p:embed/>
                  <p:pic>
                    <p:nvPicPr>
                      <p:cNvPr id="0" name="Изображение 78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98" y="4044557"/>
                        <a:ext cx="5346700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131840" y="3946977"/>
            <a:ext cx="3452832" cy="957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32499" y="409281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2" y="505789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74440" y="5064242"/>
          <a:ext cx="4114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5" imgW="30784800" imgH="9448800" progId="Equation.DSMT4">
                  <p:embed/>
                </p:oleObj>
              </mc:Choice>
              <mc:Fallback>
                <p:oleObj name="Equation" r:id="rId5" imgW="30784800" imgH="9448800" progId="Equation.DSMT4">
                  <p:embed/>
                  <p:pic>
                    <p:nvPicPr>
                      <p:cNvPr id="0" name="Изображение 78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40" y="5064242"/>
                        <a:ext cx="4114800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059832" y="5028293"/>
            <a:ext cx="2520279" cy="1277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043608" y="6597352"/>
            <a:ext cx="4824536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582633"/>
            <a:ext cx="82686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Представьте выражение в виде произведения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ух одночленов, один из которых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5364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90348" y="3053565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1" imgW="29870400" imgH="4876800" progId="Equation.DSMT4">
                  <p:embed/>
                </p:oleObj>
              </mc:Choice>
              <mc:Fallback>
                <p:oleObj name="Equation" r:id="rId1" imgW="29870400" imgH="4876800" progId="Equation.DSMT4">
                  <p:embed/>
                  <p:pic>
                    <p:nvPicPr>
                      <p:cNvPr id="0" name="Изображение 79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48" y="3053565"/>
                        <a:ext cx="3987800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672913" y="2852712"/>
            <a:ext cx="2520280" cy="9057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32498" y="305356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15616" y="4044557"/>
          <a:ext cx="5102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3" imgW="38100000" imgH="6096000" progId="Equation.DSMT4">
                  <p:embed/>
                </p:oleObj>
              </mc:Choice>
              <mc:Fallback>
                <p:oleObj name="Equation" r:id="rId3" imgW="38100000" imgH="6096000" progId="Equation.DSMT4">
                  <p:embed/>
                  <p:pic>
                    <p:nvPicPr>
                      <p:cNvPr id="0" name="Изображение 79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44557"/>
                        <a:ext cx="5102225" cy="762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347864" y="3946977"/>
            <a:ext cx="2880320" cy="957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32499" y="409281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2" y="5057894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118617" y="5057894"/>
          <a:ext cx="49704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5" imgW="37185600" imgH="9448800" progId="Equation.DSMT4">
                  <p:embed/>
                </p:oleObj>
              </mc:Choice>
              <mc:Fallback>
                <p:oleObj name="Equation" r:id="rId5" imgW="37185600" imgH="9448800" progId="Equation.DSMT4">
                  <p:embed/>
                  <p:pic>
                    <p:nvPicPr>
                      <p:cNvPr id="0" name="Изображение 79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17" y="5057894"/>
                        <a:ext cx="4970463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347864" y="5028293"/>
            <a:ext cx="3099123" cy="1277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043608" y="6597352"/>
            <a:ext cx="4824536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173764" y="1266609"/>
          <a:ext cx="16271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1" imgW="12192000" imgH="9448800" progId="Equation.DSMT4">
                  <p:embed/>
                </p:oleObj>
              </mc:Choice>
              <mc:Fallback>
                <p:oleObj name="Equation" r:id="rId1" imgW="12192000" imgH="9448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64" y="1266609"/>
                        <a:ext cx="1627188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923927" y="1536467"/>
            <a:ext cx="1656184" cy="6413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467544" y="1582633"/>
            <a:ext cx="614956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о, что 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⁴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endParaRPr lang="ru-RU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выражения 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536467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98896" y="2800614"/>
          <a:ext cx="37433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3" imgW="28041600" imgH="9448800" progId="Equation.DSMT4">
                  <p:embed/>
                </p:oleObj>
              </mc:Choice>
              <mc:Fallback>
                <p:oleObj name="Equation" r:id="rId3" imgW="28041600" imgH="9448800" progId="Equation.DSMT4">
                  <p:embed/>
                  <p:pic>
                    <p:nvPicPr>
                      <p:cNvPr id="0" name="Изображение 80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96" y="2800614"/>
                        <a:ext cx="3743325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03021" y="2812078"/>
            <a:ext cx="1536236" cy="1198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32499" y="285271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32499" y="41168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2" y="535837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71600" y="5305710"/>
          <a:ext cx="61928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5" imgW="53949600" imgH="9448800" progId="Equation.DSMT4">
                  <p:embed/>
                </p:oleObj>
              </mc:Choice>
              <mc:Fallback>
                <p:oleObj name="Equation" r:id="rId5" imgW="53949600" imgH="9448800" progId="Equation.DSMT4">
                  <p:embed/>
                  <p:pic>
                    <p:nvPicPr>
                      <p:cNvPr id="0" name="Изображение 80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5710"/>
                        <a:ext cx="6192838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707598" y="5223496"/>
            <a:ext cx="2296451" cy="1277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060525" y="6894103"/>
            <a:ext cx="4824536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Управляющая кнопка: сведения 20">
            <a:hlinkClick r:id="" action="ppaction://noaction" highlightClick="1"/>
          </p:cNvPr>
          <p:cNvSpPr/>
          <p:nvPr/>
        </p:nvSpPr>
        <p:spPr>
          <a:xfrm>
            <a:off x="81244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638564" y="1628559"/>
          <a:ext cx="611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8" imgW="4572000" imgH="3657600" progId="Equation.DSMT4">
                  <p:embed/>
                </p:oleObj>
              </mc:Choice>
              <mc:Fallback>
                <p:oleObj name="Equation" r:id="rId8" imgW="4572000" imgH="3657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564" y="1628559"/>
                        <a:ext cx="611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339257" y="2826001"/>
            <a:ext cx="435833" cy="1198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5004049" y="5257329"/>
            <a:ext cx="2448271" cy="1277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010883" y="4042395"/>
          <a:ext cx="61039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10" imgW="45720000" imgH="9448800" progId="Equation.DSMT4">
                  <p:embed/>
                </p:oleObj>
              </mc:Choice>
              <mc:Fallback>
                <p:oleObj name="Equation" r:id="rId10" imgW="45720000" imgH="9448800" progId="Equation.DSMT4">
                  <p:embed/>
                  <p:pic>
                    <p:nvPicPr>
                      <p:cNvPr id="0" name="Изображение 80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883" y="4042395"/>
                        <a:ext cx="6103938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707597" y="4042396"/>
            <a:ext cx="2296451" cy="1198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5004048" y="4033493"/>
            <a:ext cx="2283677" cy="1198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0" grpId="0" animBg="1"/>
      <p:bldP spid="5" grpId="0" animBg="1"/>
      <p:bldP spid="15" grpId="0" animBg="1"/>
      <p:bldP spid="22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1379845"/>
            <a:ext cx="6724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ите одночлен к стандартному виду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780928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1958" y="443711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67573" y="3065935"/>
          <a:ext cx="65151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Изображение 73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73" y="3065935"/>
                        <a:ext cx="6515101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580112" y="2924944"/>
            <a:ext cx="2376264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9988" y="4689475"/>
          <a:ext cx="6473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3" imgW="47853600" imgH="6705600" progId="Equation.DSMT4">
                  <p:embed/>
                </p:oleObj>
              </mc:Choice>
              <mc:Fallback>
                <p:oleObj name="Equation" r:id="rId3" imgW="47853600" imgH="6705600" progId="Equation.DSMT4">
                  <p:embed/>
                  <p:pic>
                    <p:nvPicPr>
                      <p:cNvPr id="0" name="Изображение 73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89475"/>
                        <a:ext cx="6473825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561960" y="4548149"/>
            <a:ext cx="2376264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1826" y="1118441"/>
            <a:ext cx="73175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, степень одн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найдите его значение  при 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780928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1958" y="4437112"/>
            <a:ext cx="576064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01253" y="2871244"/>
          <a:ext cx="7380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1" imgW="54559200" imgH="5486400" progId="Equation.DSMT4">
                  <p:embed/>
                </p:oleObj>
              </mc:Choice>
              <mc:Fallback>
                <p:oleObj name="Equation" r:id="rId1" imgW="54559200" imgH="5486400" progId="Equation.DSMT4">
                  <p:embed/>
                  <p:pic>
                    <p:nvPicPr>
                      <p:cNvPr id="0" name="Изображение 74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53" y="2871244"/>
                        <a:ext cx="7380287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27784" y="2853270"/>
            <a:ext cx="2304256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Управляющая кнопка: далее 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87624" y="15567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932040" y="2853270"/>
            <a:ext cx="2016223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6948263" y="2850580"/>
            <a:ext cx="1417518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936559" y="3681926"/>
            <a:ext cx="43116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–6,  степень 5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20159" y="4499462"/>
          <a:ext cx="7669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3" imgW="56692800" imgH="5486400" progId="Equation.DSMT4">
                  <p:embed/>
                </p:oleObj>
              </mc:Choice>
              <mc:Fallback>
                <p:oleObj name="Equation" r:id="rId3" imgW="56692800" imgH="5486400" progId="Equation.DSMT4">
                  <p:embed/>
                  <p:pic>
                    <p:nvPicPr>
                      <p:cNvPr id="0" name="Изображение 74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59" y="4499462"/>
                        <a:ext cx="7669212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627784" y="4502152"/>
            <a:ext cx="2448272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076056" y="4502152"/>
            <a:ext cx="2160240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7236296" y="4499462"/>
            <a:ext cx="1229369" cy="719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3936559" y="5330808"/>
            <a:ext cx="43116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эффициент –5,  степень 5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6" grpId="0" animBg="1"/>
      <p:bldP spid="17" grpId="0" animBg="1"/>
      <p:bldP spid="18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725024" y="3362241"/>
            <a:ext cx="7782097" cy="326471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568" y="3260629"/>
            <a:ext cx="778209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899592" y="4221088"/>
          <a:ext cx="697976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1" imgW="57607200" imgH="4876800" progId="Equation.DSMT4">
                  <p:embed/>
                </p:oleObj>
              </mc:Choice>
              <mc:Fallback>
                <p:oleObj name="Equation" r:id="rId1" imgW="576072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6979769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683568" y="1484784"/>
            <a:ext cx="7195793" cy="1714368"/>
          </a:xfrm>
          <a:prstGeom prst="wedgeRectCallout">
            <a:avLst>
              <a:gd name="adj1" fmla="val 21126"/>
              <a:gd name="adj2" fmla="val -57474"/>
            </a:avLst>
          </a:prstGeom>
          <a:solidFill>
            <a:schemeClr val="bg1"/>
          </a:solidFill>
          <a:ln w="508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умножении 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членов и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ведении одночлена в степень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спользуются свойства степеней. При этом получается одночлен, который записывают в </a:t>
            </a:r>
            <a:r>
              <a:rPr lang="ru-RU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м виде</a:t>
            </a:r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24478" y="548680"/>
            <a:ext cx="682376" cy="648072"/>
          </a:xfrm>
          <a:prstGeom prst="actionButtonInformation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7470616" y="2006990"/>
            <a:ext cx="1662389" cy="4656258"/>
            <a:chOff x="-1908720" y="772187"/>
            <a:chExt cx="2124236" cy="5736932"/>
          </a:xfrm>
        </p:grpSpPr>
        <p:sp>
          <p:nvSpPr>
            <p:cNvPr id="20" name="Овал 19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1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99592" y="5157192"/>
          <a:ext cx="7224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4" imgW="63398400" imgH="7315200" progId="Equation.DSMT4">
                  <p:embed/>
                </p:oleObj>
              </mc:Choice>
              <mc:Fallback>
                <p:oleObj name="Equation" r:id="rId4" imgW="63398400" imgH="7315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57192"/>
                        <a:ext cx="7224886" cy="9144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35063" y="2432050"/>
          <a:ext cx="5089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0" name="Equation" r:id="rId1" imgW="38100000" imgH="6705600" progId="Equation.DSMT4">
                  <p:embed/>
                </p:oleObj>
              </mc:Choice>
              <mc:Fallback>
                <p:oleObj name="Equation" r:id="rId1" imgW="38100000" imgH="6705600" progId="Equation.DSMT4">
                  <p:embed/>
                  <p:pic>
                    <p:nvPicPr>
                      <p:cNvPr id="0" name="Изображение 48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432050"/>
                        <a:ext cx="5089525" cy="838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-32496" y="25952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79912" y="3373742"/>
          <a:ext cx="555063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Equation" r:id="rId3" imgW="42367200" imgH="5486400" progId="Equation.DSMT4">
                  <p:embed/>
                </p:oleObj>
              </mc:Choice>
              <mc:Fallback>
                <p:oleObj name="Equation" r:id="rId3" imgW="42367200" imgH="5486400" progId="Equation.DSMT4">
                  <p:embed/>
                  <p:pic>
                    <p:nvPicPr>
                      <p:cNvPr id="0" name="Изображение 48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2" y="3373742"/>
                        <a:ext cx="5550632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-68201" y="348287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079276" y="4197208"/>
          <a:ext cx="580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Equation" r:id="rId5" imgW="43281600" imgH="5486400" progId="Equation.DSMT4">
                  <p:embed/>
                </p:oleObj>
              </mc:Choice>
              <mc:Fallback>
                <p:oleObj name="Equation" r:id="rId5" imgW="43281600" imgH="5486400" progId="Equation.DSMT4">
                  <p:embed/>
                  <p:pic>
                    <p:nvPicPr>
                      <p:cNvPr id="0" name="Изображение 48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276" y="4197208"/>
                        <a:ext cx="5803900" cy="685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968343" y="4149806"/>
            <a:ext cx="2031057" cy="8000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23403" y="429781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444" y="51363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078857" y="5012741"/>
          <a:ext cx="748073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Equation" r:id="rId7" imgW="58216800" imgH="9448800" progId="Equation.DSMT4">
                  <p:embed/>
                </p:oleObj>
              </mc:Choice>
              <mc:Fallback>
                <p:oleObj name="Equation" r:id="rId7" imgW="58216800" imgH="9448800" progId="Equation.DSMT4">
                  <p:embed/>
                  <p:pic>
                    <p:nvPicPr>
                      <p:cNvPr id="0" name="Изображение 48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57" y="5012741"/>
                        <a:ext cx="7480734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6156176" y="4898491"/>
            <a:ext cx="2520280" cy="14838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далее 4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514826" y="2430595"/>
            <a:ext cx="1785366" cy="833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819224" y="3373742"/>
            <a:ext cx="2370801" cy="7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1649636" y="1674302"/>
            <a:ext cx="5678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 одночленов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6" grpId="0" animBg="1"/>
      <p:bldP spid="35" grpId="0" animBg="1"/>
      <p:bldP spid="24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74302"/>
            <a:ext cx="5678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 одночленов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32496" y="25952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0" y="389287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982663" y="2508250"/>
          <a:ext cx="7620189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1" imgW="59131200" imgH="9448800" progId="Equation.DSMT4">
                  <p:embed/>
                </p:oleObj>
              </mc:Choice>
              <mc:Fallback>
                <p:oleObj name="Equation" r:id="rId1" imgW="59131200" imgH="9448800" progId="Equation.DSMT4">
                  <p:embed/>
                  <p:pic>
                    <p:nvPicPr>
                      <p:cNvPr id="0" name="Изображение 68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508250"/>
                        <a:ext cx="7620189" cy="1181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6588224" y="2492897"/>
            <a:ext cx="2014628" cy="12241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Управляющая кнопка: далее 2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71600" y="3892877"/>
          <a:ext cx="51069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Изображение 68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92877"/>
                        <a:ext cx="5106988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56613" y="5157192"/>
          <a:ext cx="6638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5" imgW="51511200" imgH="9448800" progId="Equation.DSMT4">
                  <p:embed/>
                </p:oleObj>
              </mc:Choice>
              <mc:Fallback>
                <p:oleObj name="Equation" r:id="rId5" imgW="51511200" imgH="9448800" progId="Equation.DSMT4">
                  <p:embed/>
                  <p:pic>
                    <p:nvPicPr>
                      <p:cNvPr id="0" name="Изображение 68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613" y="5157192"/>
                        <a:ext cx="6638925" cy="1181100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805332" y="5124150"/>
            <a:ext cx="4413144" cy="12241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218476" y="5124150"/>
            <a:ext cx="2521876" cy="12241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5" grpId="0" animBg="1"/>
      <p:bldP spid="15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74302"/>
            <a:ext cx="532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в степень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29778" y="2377967"/>
          <a:ext cx="3824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1" imgW="28651200" imgH="7315200" progId="Equation.DSMT4">
                  <p:embed/>
                </p:oleObj>
              </mc:Choice>
              <mc:Fallback>
                <p:oleObj name="Equation" r:id="rId1" imgW="28651200" imgH="7315200" progId="Equation.DSMT4">
                  <p:embed/>
                  <p:pic>
                    <p:nvPicPr>
                      <p:cNvPr id="0" name="Изображение 69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778" y="2377967"/>
                        <a:ext cx="3824287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442474" y="2399832"/>
            <a:ext cx="1724640" cy="9057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32497" y="2492896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87623" y="3326649"/>
          <a:ext cx="3795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3" imgW="28346400" imgH="7315200" progId="Equation.DSMT4">
                  <p:embed/>
                </p:oleObj>
              </mc:Choice>
              <mc:Fallback>
                <p:oleObj name="Equation" r:id="rId3" imgW="28346400" imgH="7315200" progId="Equation.DSMT4">
                  <p:embed/>
                  <p:pic>
                    <p:nvPicPr>
                      <p:cNvPr id="0" name="Изображение 69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3326649"/>
                        <a:ext cx="3795712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491879" y="3305593"/>
            <a:ext cx="1724640" cy="957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32498" y="345143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210628" y="4292053"/>
          <a:ext cx="4741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5" imgW="35052000" imgH="7315200" progId="Equation.DSMT4">
                  <p:embed/>
                </p:oleObj>
              </mc:Choice>
              <mc:Fallback>
                <p:oleObj name="Equation" r:id="rId5" imgW="35052000" imgH="7315200" progId="Equation.DSMT4">
                  <p:embed/>
                  <p:pic>
                    <p:nvPicPr>
                      <p:cNvPr id="0" name="Изображение 69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628" y="4292053"/>
                        <a:ext cx="4741862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151504" y="4289653"/>
            <a:ext cx="1829503" cy="9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1" y="4497225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-30054" y="5422380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217277" y="5281086"/>
          <a:ext cx="42370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7" imgW="31699200" imgH="11277600" progId="Equation.DSMT4">
                  <p:embed/>
                </p:oleObj>
              </mc:Choice>
              <mc:Fallback>
                <p:oleObj name="Equation" r:id="rId7" imgW="31699200" imgH="11277600" progId="Equation.DSMT4">
                  <p:embed/>
                  <p:pic>
                    <p:nvPicPr>
                      <p:cNvPr id="0" name="Изображение 69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77" y="5281086"/>
                        <a:ext cx="4237037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851920" y="5242864"/>
            <a:ext cx="1728191" cy="1426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043608" y="6597352"/>
            <a:ext cx="4824536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107504" y="6681442"/>
            <a:ext cx="8856984" cy="0"/>
          </a:xfrm>
          <a:prstGeom prst="line">
            <a:avLst/>
          </a:prstGeom>
          <a:ln w="539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26" name="Овал 25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7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Управляющая кнопка: далее 2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-32496" y="2595247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971600" y="2580134"/>
          <a:ext cx="4972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1" imgW="39319200" imgH="11277600" progId="Equation.DSMT4">
                  <p:embed/>
                </p:oleObj>
              </mc:Choice>
              <mc:Fallback>
                <p:oleObj name="Equation" r:id="rId1" imgW="39319200" imgH="11277600" progId="Equation.DSMT4">
                  <p:embed/>
                  <p:pic>
                    <p:nvPicPr>
                      <p:cNvPr id="0" name="Изображение 49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80134"/>
                        <a:ext cx="4972050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3923928" y="2498472"/>
            <a:ext cx="223224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-16005" y="4189149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43608" y="4173125"/>
          <a:ext cx="45100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3" imgW="35661600" imgH="11277600" progId="Equation.DSMT4">
                  <p:embed/>
                </p:oleObj>
              </mc:Choice>
              <mc:Fallback>
                <p:oleObj name="Equation" r:id="rId3" imgW="35661600" imgH="11277600" progId="Equation.DSMT4">
                  <p:embed/>
                  <p:pic>
                    <p:nvPicPr>
                      <p:cNvPr id="0" name="Изображение 49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3125"/>
                        <a:ext cx="4510087" cy="1409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851920" y="4092374"/>
            <a:ext cx="223224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7" name="Овал 16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8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1649636" y="1674302"/>
            <a:ext cx="532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в степень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5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9636" y="1639671"/>
            <a:ext cx="63128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квадрата одночлена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ого вид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3519" y="2886701"/>
          <a:ext cx="3168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1" imgW="25908000" imgH="7315200" progId="Equation.DSMT4">
                  <p:embed/>
                </p:oleObj>
              </mc:Choice>
              <mc:Fallback>
                <p:oleObj name="Equation" r:id="rId1" imgW="25908000" imgH="7315200" progId="Equation.DSMT4">
                  <p:embed/>
                  <p:pic>
                    <p:nvPicPr>
                      <p:cNvPr id="0" name="Изображение 70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519" y="2886701"/>
                        <a:ext cx="316865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687122" y="2886612"/>
            <a:ext cx="1723604" cy="9199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-13297" y="3104552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52386" y="3891742"/>
          <a:ext cx="4679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3" imgW="34442400" imgH="7315200" progId="Equation.DSMT4">
                  <p:embed/>
                </p:oleObj>
              </mc:Choice>
              <mc:Fallback>
                <p:oleObj name="Equation" r:id="rId3" imgW="34442400" imgH="7315200" progId="Equation.DSMT4">
                  <p:embed/>
                  <p:pic>
                    <p:nvPicPr>
                      <p:cNvPr id="0" name="Изображение 70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86" y="3891742"/>
                        <a:ext cx="4679950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419872" y="3874361"/>
            <a:ext cx="2304256" cy="937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-22227" y="4159861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151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71600" y="4943706"/>
          <a:ext cx="51845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5" imgW="37795200" imgH="7315200" progId="Equation.DSMT4">
                  <p:embed/>
                </p:oleObj>
              </mc:Choice>
              <mc:Fallback>
                <p:oleObj name="Equation" r:id="rId5" imgW="37795200" imgH="7315200" progId="Equation.DSMT4">
                  <p:embed/>
                  <p:pic>
                    <p:nvPicPr>
                      <p:cNvPr id="0" name="Изображение 70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3706"/>
                        <a:ext cx="5184576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3779912" y="4920090"/>
            <a:ext cx="2799135" cy="93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20840" y="5136168"/>
            <a:ext cx="837828" cy="50405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7308303" y="2040779"/>
            <a:ext cx="1662389" cy="4656258"/>
            <a:chOff x="-1908720" y="772187"/>
            <a:chExt cx="2124236" cy="5736932"/>
          </a:xfrm>
        </p:grpSpPr>
        <p:sp>
          <p:nvSpPr>
            <p:cNvPr id="18" name="Овал 17"/>
            <p:cNvSpPr/>
            <p:nvPr/>
          </p:nvSpPr>
          <p:spPr>
            <a:xfrm>
              <a:off x="-1179010" y="1176510"/>
              <a:ext cx="610977" cy="5459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9" name="Picture 2" descr="https://i.pinimg.com/736x/f6/4b/53/f64b539b11b0c908c7e502f30f90f2f4--clipart-occupation.jpg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6" r="7912"/>
            <a:stretch>
              <a:fillRect/>
            </a:stretch>
          </p:blipFill>
          <p:spPr bwMode="auto">
            <a:xfrm>
              <a:off x="-1908720" y="772187"/>
              <a:ext cx="2124236" cy="5736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Управляющая кнопка: далее 1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6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9</Words>
  <Application>WPS Presentation</Application>
  <PresentationFormat>Экран (4:3)</PresentationFormat>
  <Paragraphs>170</Paragraphs>
  <Slides>19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8</vt:i4>
      </vt:variant>
      <vt:variant>
        <vt:lpstr>幻灯片标题</vt:lpstr>
      </vt:variant>
      <vt:variant>
        <vt:i4>19</vt:i4>
      </vt:variant>
    </vt:vector>
  </HeadingPairs>
  <TitlesOfParts>
    <vt:vector size="75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260</cp:revision>
  <dcterms:created xsi:type="dcterms:W3CDTF">2023-03-27T04:11:00Z</dcterms:created>
  <dcterms:modified xsi:type="dcterms:W3CDTF">2024-11-02T14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426338FE4A340BB88FBDF7674BB4B06_12</vt:lpwstr>
  </property>
  <property fmtid="{D5CDD505-2E9C-101B-9397-08002B2CF9AE}" pid="3" name="KSOProductBuildVer">
    <vt:lpwstr>1049-12.2.0.18607</vt:lpwstr>
  </property>
</Properties>
</file>